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6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7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80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5" r:id="rId32"/>
    <p:sldId id="629" r:id="rId33"/>
    <p:sldId id="631" r:id="rId34"/>
    <p:sldId id="590" r:id="rId35"/>
    <p:sldId id="632" r:id="rId36"/>
    <p:sldId id="634" r:id="rId37"/>
    <p:sldId id="633" r:id="rId38"/>
    <p:sldId id="582" r:id="rId39"/>
    <p:sldId id="345" r:id="rId40"/>
    <p:sldId id="341" r:id="rId41"/>
    <p:sldId id="543" r:id="rId42"/>
    <p:sldId id="409" r:id="rId43"/>
    <p:sldId id="544" r:id="rId44"/>
    <p:sldId id="558" r:id="rId45"/>
    <p:sldId id="560" r:id="rId46"/>
    <p:sldId id="563" r:id="rId47"/>
    <p:sldId id="564" r:id="rId48"/>
    <p:sldId id="607" r:id="rId49"/>
    <p:sldId id="506" r:id="rId50"/>
    <p:sldId id="464" r:id="rId51"/>
    <p:sldId id="528" r:id="rId52"/>
    <p:sldId id="577" r:id="rId53"/>
    <p:sldId id="592" r:id="rId54"/>
    <p:sldId id="593" r:id="rId55"/>
    <p:sldId id="578" r:id="rId56"/>
    <p:sldId id="471" r:id="rId57"/>
    <p:sldId id="509" r:id="rId58"/>
    <p:sldId id="510" r:id="rId59"/>
    <p:sldId id="474" r:id="rId60"/>
    <p:sldId id="532" r:id="rId61"/>
    <p:sldId id="533" r:id="rId62"/>
    <p:sldId id="476" r:id="rId63"/>
    <p:sldId id="604" r:id="rId64"/>
    <p:sldId id="487" r:id="rId65"/>
    <p:sldId id="599" r:id="rId66"/>
    <p:sldId id="594" r:id="rId67"/>
    <p:sldId id="596" r:id="rId68"/>
    <p:sldId id="597" r:id="rId69"/>
    <p:sldId id="598" r:id="rId70"/>
    <p:sldId id="541" r:id="rId71"/>
    <p:sldId id="536" r:id="rId72"/>
    <p:sldId id="550" r:id="rId73"/>
    <p:sldId id="615" r:id="rId74"/>
    <p:sldId id="616" r:id="rId75"/>
    <p:sldId id="617" r:id="rId76"/>
    <p:sldId id="619" r:id="rId77"/>
    <p:sldId id="618" r:id="rId78"/>
    <p:sldId id="320" r:id="rId79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5"/>
            <p14:sldId id="629"/>
            <p14:sldId id="631"/>
            <p14:sldId id="590"/>
            <p14:sldId id="632"/>
            <p14:sldId id="634"/>
            <p14:sldId id="633"/>
            <p14:sldId id="582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607"/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604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  <p14:section name="Extra" id="{F544F048-B5A2-49D9-886A-23A960D58F23}">
          <p14:sldIdLst>
            <p14:sldId id="615"/>
            <p14:sldId id="616"/>
            <p14:sldId id="617"/>
            <p14:sldId id="619"/>
            <p14:sldId id="618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theme" Target="theme/theme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61" Type="http://schemas.openxmlformats.org/officeDocument/2006/relationships/slide" Target="slides/slide57.xml"/><Relationship Id="rId8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頁</a:t>
            </a: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4979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用最有感覺的圖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8.png"/><Relationship Id="rId9" Type="http://schemas.openxmlformats.org/officeDocument/2006/relationships/image" Target="../media/image69.png"/><Relationship Id="rId1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1.png"/><Relationship Id="rId9" Type="http://schemas.openxmlformats.org/officeDocument/2006/relationships/image" Target="../media/image7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chart" Target="../charts/chart1.xml"/><Relationship Id="rId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chart" Target="../charts/chart3.xml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5.xml"/><Relationship Id="rId4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5" Type="http://schemas.openxmlformats.org/officeDocument/2006/relationships/chart" Target="../charts/chart6.xml"/><Relationship Id="rId4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emf"/><Relationship Id="rId5" Type="http://schemas.openxmlformats.org/officeDocument/2006/relationships/image" Target="../media/image82.wmf"/><Relationship Id="rId10" Type="http://schemas.openxmlformats.org/officeDocument/2006/relationships/image" Target="../media/image87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92.png"/><Relationship Id="rId4" Type="http://schemas.openxmlformats.org/officeDocument/2006/relationships/image" Target="../media/image9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0.png"/><Relationship Id="rId5" Type="http://schemas.openxmlformats.org/officeDocument/2006/relationships/image" Target="../media/image820.png"/><Relationship Id="rId4" Type="http://schemas.openxmlformats.org/officeDocument/2006/relationships/image" Target="../media/image81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0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04.wmf"/><Relationship Id="rId5" Type="http://schemas.openxmlformats.org/officeDocument/2006/relationships/image" Target="../media/image107.e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106.emf"/><Relationship Id="rId9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7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08.w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13.emf"/><Relationship Id="rId7" Type="http://schemas.openxmlformats.org/officeDocument/2006/relationships/image" Target="../media/image112.wmf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111.wmf"/><Relationship Id="rId10" Type="http://schemas.openxmlformats.org/officeDocument/2006/relationships/image" Target="../media/image102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06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6.w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6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20.e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2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0.png"/><Relationship Id="rId4" Type="http://schemas.openxmlformats.org/officeDocument/2006/relationships/image" Target="../media/image16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69.png"/><Relationship Id="rId3" Type="http://schemas.openxmlformats.org/officeDocument/2006/relationships/image" Target="../media/image167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14.wmf"/><Relationship Id="rId10" Type="http://schemas.openxmlformats.org/officeDocument/2006/relationships/image" Target="../media/image168.png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70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69.png"/><Relationship Id="rId3" Type="http://schemas.openxmlformats.org/officeDocument/2006/relationships/image" Target="../media/image167.png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4.wmf"/><Relationship Id="rId10" Type="http://schemas.openxmlformats.org/officeDocument/2006/relationships/image" Target="../media/image168.png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7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0375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1756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 smtClean="0"/>
              <a:t>Procedure </a:t>
            </a:r>
            <a:r>
              <a:rPr lang="en-US" altLang="zh-TW" dirty="0" smtClean="0"/>
              <a:t>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0901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1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773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2" name="Equation" r:id="rId8" imgW="2552400" imgH="1117440" progId="Equation.DSMT4">
                  <p:embed/>
                </p:oleObj>
              </mc:Choice>
              <mc:Fallback>
                <p:oleObj name="Equation" r:id="rId8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31133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Equation" r:id="rId10" imgW="2641320" imgH="850680" progId="Equation.DSMT4">
                  <p:embed/>
                </p:oleObj>
              </mc:Choice>
              <mc:Fallback>
                <p:oleObj name="Equation" r:id="rId10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3853" y="1738713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8309" y="1738713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-Cut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995" y="1569945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4" y="920889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690864" y="3369509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圖片 3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179" y="173018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1546"/>
              </p:ext>
            </p:extLst>
          </p:nvPr>
        </p:nvGraphicFramePr>
        <p:xfrm>
          <a:off x="6805613" y="164104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7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613" y="1641045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1058"/>
              </p:ext>
            </p:extLst>
          </p:nvPr>
        </p:nvGraphicFramePr>
        <p:xfrm>
          <a:off x="6805613" y="3063485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8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3063485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6337005" y="4026529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3708"/>
              </p:ext>
            </p:extLst>
          </p:nvPr>
        </p:nvGraphicFramePr>
        <p:xfrm>
          <a:off x="6805613" y="4449892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9" name="Equation" r:id="rId9" imgW="4559040" imgH="761760" progId="Equation.DSMT4">
                  <p:embed/>
                </p:oleObj>
              </mc:Choice>
              <mc:Fallback>
                <p:oleObj name="Equation" r:id="rId9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4449892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6337005" y="2424222"/>
            <a:ext cx="0" cy="16087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8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9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0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6533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5722" y="1731691"/>
            <a:ext cx="6095238" cy="457142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606" y="173169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1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896032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896032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2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86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 smtClean="0"/>
              <a:t>Optimization </a:t>
            </a:r>
            <a:r>
              <a:rPr lang="en-US" altLang="zh-TW" dirty="0"/>
              <a:t>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731870"/>
            <a:ext cx="6095238" cy="4571429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977327" y="5053409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77689" y="5262587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500535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3597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3789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3597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9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7-#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56" grpId="0" animBg="1"/>
      <p:bldP spid="57" grpId="0" animBg="1"/>
      <p:bldP spid="61" grpId="0" animBg="1"/>
      <p:bldP spid="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5085" y="1574606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501660" y="2706831"/>
            <a:ext cx="12335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497218" y="2493118"/>
            <a:ext cx="10044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men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6931581" y="3431391"/>
            <a:ext cx="222929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9407968" y="3217678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67752"/>
              </p:ext>
            </p:extLst>
          </p:nvPr>
        </p:nvGraphicFramePr>
        <p:xfrm>
          <a:off x="747289" y="3240891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289" y="3240891"/>
                        <a:ext cx="171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501660" y="3431391"/>
            <a:ext cx="20703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/>
              <a:t>Slope </a:t>
            </a:r>
            <a:r>
              <a:rPr lang="en-US" altLang="zh-TW" dirty="0" smtClean="0">
                <a:solidFill>
                  <a:schemeClr val="accent2"/>
                </a:solidFill>
              </a:rPr>
              <a:t>Large</a:t>
            </a:r>
            <a:endParaRPr lang="en-US" altLang="zh-TW" dirty="0">
              <a:solidFill>
                <a:schemeClr val="accent2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lope </a:t>
            </a:r>
            <a:r>
              <a:rPr lang="en-US" altLang="zh-TW" sz="44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70745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endParaRPr lang="en-US" altLang="zh-TW" sz="4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4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0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4803"/>
              </p:ext>
            </p:extLst>
          </p:nvPr>
        </p:nvGraphicFramePr>
        <p:xfrm>
          <a:off x="1061558" y="3430108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30108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p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44452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 smtClean="0"/>
              <a:t>Bottom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71633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763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otal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0" y="1569945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</a:t>
            </a:r>
            <a:r>
              <a:rPr lang="en-US" altLang="zh-TW" dirty="0" smtClean="0"/>
              <a:t>10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2711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Different Stories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Shear Reinforcemen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227606107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7098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21007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0085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312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1905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smtClean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9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1436" y="1572584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8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9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1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9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1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5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ology</a:t>
            </a:r>
          </a:p>
          <a:p>
            <a:r>
              <a:rPr lang="en-US" altLang="zh-TW" dirty="0" smtClean="0"/>
              <a:t>- Flexural</a:t>
            </a:r>
          </a:p>
          <a:p>
            <a:r>
              <a:rPr lang="fr-FR" altLang="zh-TW" dirty="0" smtClean="0"/>
              <a:t>- Shear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1443" y="-627590"/>
            <a:ext cx="6685714" cy="45619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074" y="0"/>
            <a:ext cx="6695238" cy="4600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792" y="2498205"/>
            <a:ext cx="6800000" cy="462857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5729" y="2389513"/>
            <a:ext cx="6800000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85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5577" y="2595840"/>
            <a:ext cx="78803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595840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2.5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784333" y="2595840"/>
            <a:ext cx="79284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4.5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6.5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714380" y="5634579"/>
            <a:ext cx="78803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8.5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9827271" y="5634579"/>
            <a:ext cx="69025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SF: 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437131" y="1565914"/>
            <a:ext cx="319093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957845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629099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7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1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2041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042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 smtClean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2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2510414" y="2239221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3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6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8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4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511982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568334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494969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45775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57755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511982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252"/>
              </p:ext>
            </p:extLst>
          </p:nvPr>
        </p:nvGraphicFramePr>
        <p:xfrm>
          <a:off x="523013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9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013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646"/>
              </p:ext>
            </p:extLst>
          </p:nvPr>
        </p:nvGraphicFramePr>
        <p:xfrm>
          <a:off x="466837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0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37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97312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53664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194068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56854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56854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97312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79969"/>
              </p:ext>
            </p:extLst>
          </p:nvPr>
        </p:nvGraphicFramePr>
        <p:xfrm>
          <a:off x="108343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343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314"/>
              </p:ext>
            </p:extLst>
          </p:nvPr>
        </p:nvGraphicFramePr>
        <p:xfrm>
          <a:off x="165936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36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73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3240"/>
              </p:ext>
            </p:extLst>
          </p:nvPr>
        </p:nvGraphicFramePr>
        <p:xfrm>
          <a:off x="405242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3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42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476362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094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7800" y="1579129"/>
            <a:ext cx="6095238" cy="457142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951148" y="2444213"/>
            <a:ext cx="601211" cy="118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67802" y="4891484"/>
            <a:ext cx="846000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468164" y="510066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5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690861" y="6108120"/>
            <a:ext cx="291361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化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7446"/>
            <a:ext cx="6095238" cy="4571429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2498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 smtClean="0"/>
              <a:t>Procedure </a:t>
            </a:r>
            <a:r>
              <a:rPr lang="en-US" altLang="zh-TW" dirty="0" smtClean="0"/>
              <a:t>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2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3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6945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2238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22382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4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885"/>
              </p:ext>
            </p:extLst>
          </p:nvPr>
        </p:nvGraphicFramePr>
        <p:xfrm>
          <a:off x="4413202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5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02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6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23481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7" name="Equation" r:id="rId13" imgW="2552400" imgH="1117440" progId="Equation.DSMT4">
                  <p:embed/>
                </p:oleObj>
              </mc:Choice>
              <mc:Fallback>
                <p:oleObj name="Equation" r:id="rId1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1833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8" name="Equation" r:id="rId15" imgW="2641320" imgH="850680" progId="Equation.DSMT4">
                  <p:embed/>
                </p:oleObj>
              </mc:Choice>
              <mc:Fallback>
                <p:oleObj name="Equation" r:id="rId15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207</TotalTime>
  <Words>1194</Words>
  <Application>Microsoft Office PowerPoint</Application>
  <PresentationFormat>寬螢幕</PresentationFormat>
  <Paragraphs>498</Paragraphs>
  <Slides>75</Slides>
  <Notes>27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5</vt:i4>
      </vt:variant>
    </vt:vector>
  </HeadingPairs>
  <TitlesOfParts>
    <vt:vector size="86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802</cp:revision>
  <dcterms:created xsi:type="dcterms:W3CDTF">2015-10-12T10:51:44Z</dcterms:created>
  <dcterms:modified xsi:type="dcterms:W3CDTF">2019-06-22T07:3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